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535194" w14:textId="00436F64" w:rsidR="008960DC" w:rsidRPr="00571D35" w:rsidRDefault="00571D35" w:rsidP="00B83191">
      <w:pPr>
        <w:jc w:val="center"/>
        <w:rPr>
          <w:rFonts w:ascii="Times New Roman" w:hAnsi="Times New Roman" w:cs="Times New Roman"/>
          <w:color w:val="FF0000"/>
          <w:sz w:val="40"/>
          <w:szCs w:val="40"/>
        </w:rPr>
      </w:pPr>
      <w:r w:rsidRPr="00571D35">
        <w:rPr>
          <w:rFonts w:ascii="Times New Roman" w:hAnsi="Times New Roman" w:cs="Times New Roman"/>
          <w:color w:val="FF0000"/>
          <w:sz w:val="40"/>
          <w:szCs w:val="40"/>
        </w:rPr>
        <w:t xml:space="preserve">NỘI DUNG ÔN TẬP TOÁN 6  - TUẦN </w:t>
      </w:r>
      <w:r w:rsidR="00F6042E">
        <w:rPr>
          <w:rFonts w:ascii="Times New Roman" w:hAnsi="Times New Roman" w:cs="Times New Roman"/>
          <w:color w:val="FF0000"/>
          <w:sz w:val="40"/>
          <w:szCs w:val="40"/>
        </w:rPr>
        <w:t>1</w:t>
      </w:r>
      <w:r w:rsidR="00E8067E">
        <w:rPr>
          <w:rFonts w:ascii="Times New Roman" w:hAnsi="Times New Roman" w:cs="Times New Roman"/>
          <w:color w:val="FF0000"/>
          <w:sz w:val="40"/>
          <w:szCs w:val="40"/>
        </w:rPr>
        <w:t>4</w:t>
      </w:r>
    </w:p>
    <w:p w14:paraId="5B50DE1D" w14:textId="1C130C3A" w:rsidR="00571D35" w:rsidRDefault="00571D35" w:rsidP="00B83191">
      <w:pPr>
        <w:jc w:val="center"/>
        <w:rPr>
          <w:rFonts w:ascii="Times New Roman" w:hAnsi="Times New Roman" w:cs="Times New Roman"/>
          <w:color w:val="FF0000"/>
          <w:sz w:val="32"/>
          <w:szCs w:val="32"/>
        </w:rPr>
      </w:pPr>
      <w:r>
        <w:rPr>
          <w:rFonts w:ascii="Times New Roman" w:hAnsi="Times New Roman" w:cs="Times New Roman"/>
          <w:color w:val="FF0000"/>
          <w:sz w:val="32"/>
          <w:szCs w:val="32"/>
        </w:rPr>
        <w:t xml:space="preserve">DÀNH CHO HỌC SINH </w:t>
      </w:r>
      <w:r w:rsidR="006C4501">
        <w:rPr>
          <w:rFonts w:ascii="Times New Roman" w:hAnsi="Times New Roman" w:cs="Times New Roman"/>
          <w:color w:val="FF0000"/>
          <w:sz w:val="32"/>
          <w:szCs w:val="32"/>
        </w:rPr>
        <w:t>CẦN QUAN TÂM</w:t>
      </w:r>
    </w:p>
    <w:p w14:paraId="7C116656" w14:textId="77777777" w:rsidR="00F6042E" w:rsidRDefault="00F6042E" w:rsidP="00B83191">
      <w:pPr>
        <w:jc w:val="center"/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</w:pPr>
    </w:p>
    <w:p w14:paraId="394692C5" w14:textId="47936188" w:rsidR="00AB7CC3" w:rsidRPr="00F6042E" w:rsidRDefault="00F6042E" w:rsidP="00B83191">
      <w:pPr>
        <w:jc w:val="center"/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</w:pPr>
      <w:r w:rsidRPr="00F6042E">
        <w:rPr>
          <w:rFonts w:ascii="Times New Roman" w:hAnsi="Times New Roman" w:cs="Times New Roman"/>
          <w:b/>
          <w:bCs/>
          <w:color w:val="0070C0"/>
          <w:sz w:val="32"/>
          <w:szCs w:val="32"/>
          <w:u w:val="single"/>
        </w:rPr>
        <w:t>ĐỀ</w:t>
      </w:r>
    </w:p>
    <w:p w14:paraId="794E41CA" w14:textId="428FD978" w:rsidR="00CB5709" w:rsidRDefault="00CB5709" w:rsidP="00B83191">
      <w:pPr>
        <w:jc w:val="center"/>
        <w:rPr>
          <w:rFonts w:ascii="Times New Roman" w:hAnsi="Times New Roman" w:cs="Times New Roman"/>
          <w:color w:val="FF0000"/>
          <w:sz w:val="32"/>
          <w:szCs w:val="32"/>
        </w:rPr>
      </w:pPr>
    </w:p>
    <w:p w14:paraId="3D163E97" w14:textId="1DBF74E7" w:rsidR="00CB2516" w:rsidRPr="00EF6D42" w:rsidRDefault="00571D35" w:rsidP="00AB7CC3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393A50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Bài 1:</w:t>
      </w:r>
      <w:r w:rsidR="00EF6D42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 xml:space="preserve"> </w:t>
      </w:r>
      <w:r w:rsidR="00EF6D42">
        <w:rPr>
          <w:rFonts w:ascii="Times New Roman" w:hAnsi="Times New Roman" w:cs="Times New Roman"/>
          <w:sz w:val="28"/>
          <w:szCs w:val="28"/>
        </w:rPr>
        <w:t>Thực hiện phép tính</w:t>
      </w:r>
    </w:p>
    <w:p w14:paraId="6F5BCB6E" w14:textId="61DB8035" w:rsidR="00EF6D42" w:rsidRDefault="00EF6D42" w:rsidP="00AB7CC3">
      <w:pPr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  </w:t>
      </w:r>
      <w:r w:rsidR="00111981" w:rsidRPr="004327B8">
        <w:rPr>
          <w:rFonts w:ascii="Times New Roman" w:hAnsi="Times New Roman" w:cs="Times New Roman"/>
          <w:position w:val="-12"/>
          <w:sz w:val="28"/>
          <w:szCs w:val="28"/>
        </w:rPr>
        <w:object w:dxaOrig="3300" w:dyaOrig="420" w14:anchorId="587C2F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65.45pt;height:20.55pt" o:ole="">
            <v:imagedata r:id="rId5" o:title=""/>
          </v:shape>
          <o:OLEObject Type="Embed" ProgID="Equation.DSMT4" ShapeID="_x0000_i1030" DrawAspect="Content" ObjectID="_1700330415" r:id="rId6"/>
        </w:object>
      </w:r>
    </w:p>
    <w:p w14:paraId="43425E9A" w14:textId="4CFB8863" w:rsidR="00EF6D42" w:rsidRDefault="00EF6D42" w:rsidP="00AB7CC3">
      <w:pPr>
        <w:spacing w:after="120"/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b)  </w:t>
      </w:r>
      <w:r w:rsidR="00111981" w:rsidRPr="004327B8">
        <w:rPr>
          <w:rFonts w:ascii="Times New Roman" w:hAnsi="Times New Roman" w:cs="Times New Roman"/>
          <w:position w:val="-12"/>
          <w:sz w:val="28"/>
          <w:szCs w:val="28"/>
        </w:rPr>
        <w:object w:dxaOrig="3600" w:dyaOrig="420" w14:anchorId="69D0CD5C">
          <v:shape id="_x0000_i1032" type="#_x0000_t75" style="width:180.2pt;height:20.55pt" o:ole="">
            <v:imagedata r:id="rId7" o:title=""/>
          </v:shape>
          <o:OLEObject Type="Embed" ProgID="Equation.DSMT4" ShapeID="_x0000_i1032" DrawAspect="Content" ObjectID="_1700330416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1095E8A" w14:textId="5AC83BC8" w:rsidR="002D3A72" w:rsidRDefault="00CB5709" w:rsidP="002D3A72">
      <w:pPr>
        <w:rPr>
          <w:rFonts w:ascii="Times New Roman" w:hAnsi="Times New Roman" w:cs="Times New Roman"/>
          <w:sz w:val="28"/>
          <w:szCs w:val="28"/>
        </w:rPr>
      </w:pPr>
      <w:r w:rsidRPr="00CB5709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 xml:space="preserve">Bài </w:t>
      </w:r>
      <w:r w:rsidR="002D3A72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2</w:t>
      </w:r>
      <w:r w:rsidRPr="00CB5709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D3A72" w:rsidRPr="001908BF">
        <w:rPr>
          <w:rFonts w:ascii="Times New Roman" w:hAnsi="Times New Roman" w:cs="Times New Roman"/>
          <w:sz w:val="28"/>
          <w:szCs w:val="28"/>
        </w:rPr>
        <w:t>Số bóng đèn sản xuất được trong một tuần của phân xưởng A được cho bởi bảng thống kê dưới dạng biểu đồ tranh sau:</w:t>
      </w:r>
    </w:p>
    <w:p w14:paraId="0F7CC981" w14:textId="63FD8F71" w:rsidR="002D3A72" w:rsidRDefault="002D3A72" w:rsidP="002D3A72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1C4B0333" wp14:editId="386C9633">
            <wp:simplePos x="0" y="0"/>
            <wp:positionH relativeFrom="column">
              <wp:posOffset>633833</wp:posOffset>
            </wp:positionH>
            <wp:positionV relativeFrom="paragraph">
              <wp:posOffset>51218</wp:posOffset>
            </wp:positionV>
            <wp:extent cx="5243439" cy="2504661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6885" cy="25063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14B16A1" w14:textId="2DB71717" w:rsidR="002D3A72" w:rsidRDefault="002D3A72" w:rsidP="002D3A72">
      <w:pPr>
        <w:rPr>
          <w:rFonts w:ascii="Times New Roman" w:hAnsi="Times New Roman" w:cs="Times New Roman"/>
          <w:sz w:val="28"/>
          <w:szCs w:val="28"/>
        </w:rPr>
      </w:pPr>
    </w:p>
    <w:p w14:paraId="78B0043D" w14:textId="1AC1B0F8" w:rsidR="002D3A72" w:rsidRDefault="002D3A72" w:rsidP="002D3A72">
      <w:pPr>
        <w:rPr>
          <w:rFonts w:ascii="Times New Roman" w:hAnsi="Times New Roman" w:cs="Times New Roman"/>
          <w:sz w:val="28"/>
          <w:szCs w:val="28"/>
        </w:rPr>
      </w:pPr>
    </w:p>
    <w:p w14:paraId="139F8BA1" w14:textId="2A065B25" w:rsidR="002D3A72" w:rsidRDefault="002D3A72" w:rsidP="002D3A72">
      <w:pPr>
        <w:rPr>
          <w:rFonts w:ascii="Times New Roman" w:hAnsi="Times New Roman" w:cs="Times New Roman"/>
          <w:sz w:val="28"/>
          <w:szCs w:val="28"/>
        </w:rPr>
      </w:pPr>
    </w:p>
    <w:p w14:paraId="6ABC4F84" w14:textId="77777777" w:rsidR="002D3A72" w:rsidRPr="001908BF" w:rsidRDefault="002D3A72" w:rsidP="002D3A72">
      <w:pPr>
        <w:rPr>
          <w:rFonts w:ascii="Times New Roman" w:hAnsi="Times New Roman" w:cs="Times New Roman"/>
          <w:sz w:val="28"/>
          <w:szCs w:val="28"/>
        </w:rPr>
      </w:pPr>
    </w:p>
    <w:p w14:paraId="5543655A" w14:textId="59D0EE79" w:rsidR="002D3A72" w:rsidRDefault="002D3A72" w:rsidP="002D3A72">
      <w:pPr>
        <w:tabs>
          <w:tab w:val="left" w:leader="hyphen" w:pos="14400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86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</w:p>
    <w:p w14:paraId="159404D7" w14:textId="2A38B1E2" w:rsidR="002D3A72" w:rsidRDefault="002D3A72" w:rsidP="002D3A72">
      <w:pPr>
        <w:tabs>
          <w:tab w:val="left" w:leader="hyphen" w:pos="14400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A8A6918" w14:textId="77777777" w:rsidR="002D3A72" w:rsidRDefault="002D3A72" w:rsidP="002D3A72">
      <w:pPr>
        <w:tabs>
          <w:tab w:val="left" w:leader="hyphen" w:pos="14400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AEEB860" w14:textId="35356DBC" w:rsidR="002D3A72" w:rsidRPr="00332864" w:rsidRDefault="002D3A72" w:rsidP="002D3A72">
      <w:pPr>
        <w:tabs>
          <w:tab w:val="left" w:leader="hyphen" w:pos="14400"/>
        </w:tabs>
        <w:spacing w:before="1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864">
        <w:rPr>
          <w:rFonts w:ascii="Times New Roman" w:hAnsi="Times New Roman" w:cs="Times New Roman"/>
          <w:color w:val="000000" w:themeColor="text1"/>
          <w:sz w:val="28"/>
          <w:szCs w:val="28"/>
        </w:rPr>
        <w:t>Em hãy cho biết:</w:t>
      </w:r>
    </w:p>
    <w:p w14:paraId="132421FB" w14:textId="208A12C9" w:rsidR="002D3A72" w:rsidRDefault="002D3A72" w:rsidP="002D3A72">
      <w:pPr>
        <w:pStyle w:val="ListParagraph"/>
        <w:numPr>
          <w:ilvl w:val="0"/>
          <w:numId w:val="9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ày thứ 5 sản suất được bao nhiêu bóng đèn.</w:t>
      </w:r>
    </w:p>
    <w:p w14:paraId="6C384B42" w14:textId="77777777" w:rsidR="002D3A72" w:rsidRDefault="002D3A72" w:rsidP="002D3A72">
      <w:pPr>
        <w:pStyle w:val="ListParagraph"/>
        <w:numPr>
          <w:ilvl w:val="0"/>
          <w:numId w:val="9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ả tuần sản xuất được mấy bóng đèn.</w:t>
      </w:r>
    </w:p>
    <w:p w14:paraId="46AC2234" w14:textId="0B6B7F57" w:rsidR="002D3A72" w:rsidRDefault="002D3A72" w:rsidP="002D3A72">
      <w:pPr>
        <w:pStyle w:val="ListParagraph"/>
        <w:numPr>
          <w:ilvl w:val="0"/>
          <w:numId w:val="9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ày nào sản suất được ít bóng đèn nhất và được bao nhiêu bóng đèn.</w:t>
      </w:r>
    </w:p>
    <w:p w14:paraId="54A90F37" w14:textId="674BA060" w:rsidR="002D3A72" w:rsidRPr="00144C67" w:rsidRDefault="002D3A72" w:rsidP="002D3A72">
      <w:pPr>
        <w:pStyle w:val="ListParagraph"/>
        <w:numPr>
          <w:ilvl w:val="0"/>
          <w:numId w:val="9"/>
        </w:num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gày nào sản xuất được nhiều bóng đèn nhất và được bao nhiêu bóng đèn.</w:t>
      </w:r>
    </w:p>
    <w:p w14:paraId="5DD5A9E7" w14:textId="7C5FDDCF" w:rsidR="00EF6D42" w:rsidRPr="00F73063" w:rsidRDefault="00EF6D42" w:rsidP="002D3A72">
      <w:pPr>
        <w:tabs>
          <w:tab w:val="left" w:leader="hyphen" w:pos="15120"/>
          <w:tab w:val="left" w:leader="hyphen" w:pos="15840"/>
        </w:tabs>
        <w:spacing w:before="240"/>
        <w:ind w:right="-115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EF6D42" w:rsidRPr="00F73063" w:rsidSect="00393A50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F67374"/>
    <w:multiLevelType w:val="hybridMultilevel"/>
    <w:tmpl w:val="F296EDB2"/>
    <w:lvl w:ilvl="0" w:tplc="62FCFD6E">
      <w:start w:val="1"/>
      <w:numFmt w:val="lowerLetter"/>
      <w:lvlText w:val="%1)"/>
      <w:lvlJc w:val="left"/>
      <w:pPr>
        <w:ind w:left="504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" w15:restartNumberingAfterBreak="0">
    <w:nsid w:val="16B60609"/>
    <w:multiLevelType w:val="hybridMultilevel"/>
    <w:tmpl w:val="AE349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79716A"/>
    <w:multiLevelType w:val="hybridMultilevel"/>
    <w:tmpl w:val="F296EDB2"/>
    <w:lvl w:ilvl="0" w:tplc="62FCFD6E">
      <w:start w:val="1"/>
      <w:numFmt w:val="lowerLetter"/>
      <w:lvlText w:val="%1)"/>
      <w:lvlJc w:val="left"/>
      <w:pPr>
        <w:ind w:left="738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8100" w:hanging="360"/>
      </w:pPr>
    </w:lvl>
    <w:lvl w:ilvl="2" w:tplc="0409001B" w:tentative="1">
      <w:start w:val="1"/>
      <w:numFmt w:val="lowerRoman"/>
      <w:lvlText w:val="%3."/>
      <w:lvlJc w:val="right"/>
      <w:pPr>
        <w:ind w:left="8820" w:hanging="180"/>
      </w:pPr>
    </w:lvl>
    <w:lvl w:ilvl="3" w:tplc="0409000F" w:tentative="1">
      <w:start w:val="1"/>
      <w:numFmt w:val="decimal"/>
      <w:lvlText w:val="%4."/>
      <w:lvlJc w:val="left"/>
      <w:pPr>
        <w:ind w:left="9540" w:hanging="360"/>
      </w:pPr>
    </w:lvl>
    <w:lvl w:ilvl="4" w:tplc="04090019" w:tentative="1">
      <w:start w:val="1"/>
      <w:numFmt w:val="lowerLetter"/>
      <w:lvlText w:val="%5."/>
      <w:lvlJc w:val="left"/>
      <w:pPr>
        <w:ind w:left="10260" w:hanging="360"/>
      </w:pPr>
    </w:lvl>
    <w:lvl w:ilvl="5" w:tplc="0409001B" w:tentative="1">
      <w:start w:val="1"/>
      <w:numFmt w:val="lowerRoman"/>
      <w:lvlText w:val="%6."/>
      <w:lvlJc w:val="right"/>
      <w:pPr>
        <w:ind w:left="10980" w:hanging="180"/>
      </w:pPr>
    </w:lvl>
    <w:lvl w:ilvl="6" w:tplc="0409000F" w:tentative="1">
      <w:start w:val="1"/>
      <w:numFmt w:val="decimal"/>
      <w:lvlText w:val="%7."/>
      <w:lvlJc w:val="left"/>
      <w:pPr>
        <w:ind w:left="11700" w:hanging="360"/>
      </w:pPr>
    </w:lvl>
    <w:lvl w:ilvl="7" w:tplc="04090019" w:tentative="1">
      <w:start w:val="1"/>
      <w:numFmt w:val="lowerLetter"/>
      <w:lvlText w:val="%8."/>
      <w:lvlJc w:val="left"/>
      <w:pPr>
        <w:ind w:left="12420" w:hanging="360"/>
      </w:pPr>
    </w:lvl>
    <w:lvl w:ilvl="8" w:tplc="0409001B" w:tentative="1">
      <w:start w:val="1"/>
      <w:numFmt w:val="lowerRoman"/>
      <w:lvlText w:val="%9."/>
      <w:lvlJc w:val="right"/>
      <w:pPr>
        <w:ind w:left="13140" w:hanging="180"/>
      </w:pPr>
    </w:lvl>
  </w:abstractNum>
  <w:abstractNum w:abstractNumId="3" w15:restartNumberingAfterBreak="0">
    <w:nsid w:val="29740E64"/>
    <w:multiLevelType w:val="hybridMultilevel"/>
    <w:tmpl w:val="0D3054E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AB4E4D"/>
    <w:multiLevelType w:val="hybridMultilevel"/>
    <w:tmpl w:val="E828D91A"/>
    <w:lvl w:ilvl="0" w:tplc="F1B407A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D990835"/>
    <w:multiLevelType w:val="hybridMultilevel"/>
    <w:tmpl w:val="5952F2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096934"/>
    <w:multiLevelType w:val="hybridMultilevel"/>
    <w:tmpl w:val="8D2658FA"/>
    <w:lvl w:ilvl="0" w:tplc="3A228638">
      <w:start w:val="1"/>
      <w:numFmt w:val="lowerLetter"/>
      <w:lvlText w:val="%1)"/>
      <w:lvlJc w:val="left"/>
      <w:pPr>
        <w:ind w:left="5040" w:hanging="360"/>
      </w:pPr>
      <w:rPr>
        <w:rFonts w:hint="default"/>
        <w:b w:val="0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7" w15:restartNumberingAfterBreak="0">
    <w:nsid w:val="54A33F7D"/>
    <w:multiLevelType w:val="hybridMultilevel"/>
    <w:tmpl w:val="0140362A"/>
    <w:lvl w:ilvl="0" w:tplc="5EA8D49E">
      <w:start w:val="1"/>
      <w:numFmt w:val="lowerLetter"/>
      <w:lvlText w:val="%1)"/>
      <w:lvlJc w:val="left"/>
      <w:pPr>
        <w:ind w:left="5040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8" w15:restartNumberingAfterBreak="0">
    <w:nsid w:val="5FFB5B94"/>
    <w:multiLevelType w:val="hybridMultilevel"/>
    <w:tmpl w:val="AE349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0"/>
  </w:num>
  <w:num w:numId="4">
    <w:abstractNumId w:val="2"/>
  </w:num>
  <w:num w:numId="5">
    <w:abstractNumId w:val="7"/>
  </w:num>
  <w:num w:numId="6">
    <w:abstractNumId w:val="6"/>
  </w:num>
  <w:num w:numId="7">
    <w:abstractNumId w:val="4"/>
  </w:num>
  <w:num w:numId="8">
    <w:abstractNumId w:val="3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3191"/>
    <w:rsid w:val="000D12B7"/>
    <w:rsid w:val="00111981"/>
    <w:rsid w:val="00120FF5"/>
    <w:rsid w:val="002D3A72"/>
    <w:rsid w:val="00344F3D"/>
    <w:rsid w:val="00356E9F"/>
    <w:rsid w:val="00393A50"/>
    <w:rsid w:val="00395120"/>
    <w:rsid w:val="003D1362"/>
    <w:rsid w:val="00417219"/>
    <w:rsid w:val="004455B1"/>
    <w:rsid w:val="00503042"/>
    <w:rsid w:val="005670CC"/>
    <w:rsid w:val="00571D35"/>
    <w:rsid w:val="005767CF"/>
    <w:rsid w:val="006C4501"/>
    <w:rsid w:val="006F2CFC"/>
    <w:rsid w:val="007F7971"/>
    <w:rsid w:val="00810029"/>
    <w:rsid w:val="00824613"/>
    <w:rsid w:val="008960DC"/>
    <w:rsid w:val="008A179A"/>
    <w:rsid w:val="008A7AD6"/>
    <w:rsid w:val="00902541"/>
    <w:rsid w:val="009773E8"/>
    <w:rsid w:val="00AB7CC3"/>
    <w:rsid w:val="00AE3BA9"/>
    <w:rsid w:val="00AE6865"/>
    <w:rsid w:val="00B1389B"/>
    <w:rsid w:val="00B33B37"/>
    <w:rsid w:val="00B83191"/>
    <w:rsid w:val="00CB2516"/>
    <w:rsid w:val="00CB4905"/>
    <w:rsid w:val="00CB5709"/>
    <w:rsid w:val="00CF14CA"/>
    <w:rsid w:val="00D43630"/>
    <w:rsid w:val="00D5551C"/>
    <w:rsid w:val="00D840C0"/>
    <w:rsid w:val="00DF396F"/>
    <w:rsid w:val="00E8067E"/>
    <w:rsid w:val="00EE501A"/>
    <w:rsid w:val="00EF6D42"/>
    <w:rsid w:val="00F2730E"/>
    <w:rsid w:val="00F60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16E763"/>
  <w15:chartTrackingRefBased/>
  <w15:docId w15:val="{7E0649C8-EE54-491C-B550-0455D8B6E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570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F604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F6D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44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1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79</Words>
  <Characters>45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âm Quyên Quyên</dc:creator>
  <cp:keywords/>
  <dc:description/>
  <cp:lastModifiedBy>Lâm Quyên Quyên</cp:lastModifiedBy>
  <cp:revision>7</cp:revision>
  <dcterms:created xsi:type="dcterms:W3CDTF">2021-12-06T14:04:00Z</dcterms:created>
  <dcterms:modified xsi:type="dcterms:W3CDTF">2021-12-06T14:13:00Z</dcterms:modified>
</cp:coreProperties>
</file>